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425A2" w:rsidRDefault="00A425A2">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北京高考物理真题及答案</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425A2" w:rsidRDefault="00A425A2">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425A2" w:rsidRDefault="00A425A2">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425A2" w:rsidRDefault="00A425A2">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425A2" w:rsidRDefault="00A425A2">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2114"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2115" r:id="rId14"/>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2116" r:id="rId16"/>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2117" r:id="rId18"/>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2118" r:id="rId20"/>
        </w:object>
      </w:r>
    </w:p>
    <w:p w:rsidR="00A425A2" w:rsidRDefault="00A425A2">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2119"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425A2" w:rsidRDefault="00A425A2">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425A2" w:rsidRDefault="00A425A2">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425A2" w:rsidRDefault="00A425A2">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425A2" w:rsidRDefault="00A425A2">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425A2" w:rsidRDefault="00A425A2">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2120"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2121"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425A2" w:rsidRDefault="00A425A2">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2122" r:id="rId33"/>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2123" r:id="rId35"/>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2124" r:id="rId37"/>
        </w:object>
      </w:r>
    </w:p>
    <w:p w:rsidR="00A425A2" w:rsidRDefault="00A425A2">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425A2" w:rsidRDefault="00A425A2">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425A2" w:rsidRDefault="00A425A2">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2125" r:id="rId58"/>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2126" r:id="rId60"/>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2127" r:id="rId62"/>
        </w:objec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2128" r:id="rId64"/>
        </w:object>
      </w:r>
    </w:p>
    <w:p w:rsidR="00A425A2" w:rsidRDefault="00A425A2">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425A2" w:rsidRDefault="00A425A2">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425A2" w:rsidRDefault="00A425A2">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425A2" w:rsidRDefault="00A425A2">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2129" r:id="rId66"/>
        </w:objec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2130"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2131" r:id="rId70"/>
        </w:object>
      </w:r>
      <w:r>
        <w:rPr>
          <w:rFonts w:ascii="宋体" w:hAnsi="宋体" w:cs="宋体" w:hint="eastAsia"/>
          <w:szCs w:val="21"/>
        </w:rPr>
        <w:t>倍。</w:t>
      </w:r>
    </w:p>
    <w:p w:rsidR="00A425A2" w:rsidRDefault="00A425A2">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425A2" w:rsidRDefault="00A425A2">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425A2" w:rsidRDefault="00A425A2">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425A2" w:rsidRDefault="00A425A2">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425A2" w:rsidRDefault="00A425A2">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2132" r:id="rId72"/>
        </w:object>
      </w:r>
      <w:r>
        <w:rPr>
          <w:rFonts w:ascii="宋体" w:hAnsi="宋体" w:cs="宋体" w:hint="eastAsia"/>
          <w:szCs w:val="21"/>
        </w:rPr>
        <w:t>的整数倍</w:t>
      </w:r>
    </w:p>
    <w:p w:rsidR="00A425A2" w:rsidRDefault="00A425A2">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425A2" w:rsidRDefault="00A425A2">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425A2" w:rsidRDefault="00A425A2">
      <w:pPr>
        <w:spacing w:line="360" w:lineRule="auto"/>
        <w:rPr>
          <w:rFonts w:ascii="宋体" w:hAnsi="宋体" w:cs="宋体" w:hint="eastAsia"/>
          <w:szCs w:val="21"/>
        </w:rPr>
      </w:pPr>
      <w:r>
        <w:rPr>
          <w:rFonts w:ascii="宋体" w:hAnsi="宋体" w:cs="宋体" w:hint="eastAsia"/>
          <w:b/>
          <w:szCs w:val="21"/>
        </w:rPr>
        <w:t xml:space="preserve"> </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425A2" w:rsidRDefault="00A425A2">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425A2" w:rsidRDefault="00A425A2">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425A2" w:rsidRDefault="00A425A2">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425A2" w:rsidRDefault="00A425A2">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425A2" w:rsidRDefault="00A425A2">
      <w:pPr>
        <w:autoSpaceDE w:val="0"/>
        <w:autoSpaceDN w:val="0"/>
        <w:adjustRightInd w:val="0"/>
        <w:spacing w:line="360" w:lineRule="auto"/>
        <w:ind w:left="360" w:right="212" w:firstLine="1340"/>
        <w:rPr>
          <w:rFonts w:ascii="宋体" w:hAnsi="宋体" w:cs="宋体" w:hint="eastAsia"/>
          <w:szCs w:val="21"/>
        </w:rPr>
      </w:pPr>
    </w:p>
    <w:p w:rsidR="00A425A2" w:rsidRDefault="00A425A2">
      <w:pPr>
        <w:autoSpaceDE w:val="0"/>
        <w:autoSpaceDN w:val="0"/>
        <w:adjustRightInd w:val="0"/>
        <w:spacing w:line="360" w:lineRule="auto"/>
        <w:ind w:left="360" w:right="212"/>
        <w:jc w:val="right"/>
        <w:rPr>
          <w:rFonts w:ascii="宋体" w:hAnsi="宋体" w:cs="宋体" w:hint="eastAsia"/>
          <w:szCs w:val="21"/>
        </w:rPr>
      </w:pPr>
    </w:p>
    <w:p w:rsidR="00A425A2" w:rsidRDefault="00A425A2">
      <w:pPr>
        <w:autoSpaceDE w:val="0"/>
        <w:autoSpaceDN w:val="0"/>
        <w:adjustRightInd w:val="0"/>
        <w:spacing w:line="360" w:lineRule="auto"/>
        <w:ind w:right="212"/>
        <w:rPr>
          <w:rFonts w:ascii="宋体" w:hAnsi="宋体" w:cs="宋体" w:hint="eastAsia"/>
          <w:szCs w:val="21"/>
        </w:rPr>
      </w:pP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425A2" w:rsidRDefault="00A425A2">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425A2" w:rsidRDefault="00A425A2">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425A2" w:rsidRDefault="00A425A2">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425A2" w:rsidRDefault="00A425A2">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425A2" w:rsidRDefault="00A425A2">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425A2" w:rsidRDefault="00A425A2">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425A2" w:rsidRDefault="00A425A2">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425A2" w:rsidRDefault="00A425A2">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425A2" w:rsidRDefault="00A425A2">
      <w:pPr>
        <w:autoSpaceDE w:val="0"/>
        <w:autoSpaceDN w:val="0"/>
        <w:adjustRightInd w:val="0"/>
        <w:spacing w:line="360" w:lineRule="auto"/>
        <w:ind w:left="360" w:right="212" w:firstLine="104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425A2" w:rsidRDefault="00A425A2">
      <w:pPr>
        <w:autoSpaceDE w:val="0"/>
        <w:autoSpaceDN w:val="0"/>
        <w:adjustRightInd w:val="0"/>
        <w:spacing w:line="360" w:lineRule="auto"/>
        <w:ind w:left="360" w:right="212" w:firstLine="60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425A2" w:rsidRDefault="00A425A2">
      <w:pPr>
        <w:autoSpaceDE w:val="0"/>
        <w:autoSpaceDN w:val="0"/>
        <w:adjustRightInd w:val="0"/>
        <w:spacing w:line="360" w:lineRule="auto"/>
        <w:ind w:left="360" w:right="212" w:firstLine="32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425A2" w:rsidRDefault="00A425A2">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425A2" w:rsidRDefault="00A425A2">
      <w:pPr>
        <w:autoSpaceDE w:val="0"/>
        <w:autoSpaceDN w:val="0"/>
        <w:adjustRightInd w:val="0"/>
        <w:spacing w:line="360" w:lineRule="auto"/>
        <w:ind w:left="360" w:right="212"/>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425A2" w:rsidRDefault="00A425A2">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425A2" w:rsidRDefault="00A425A2">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425A2" w:rsidRDefault="00A425A2">
      <w:pPr>
        <w:autoSpaceDE w:val="0"/>
        <w:autoSpaceDN w:val="0"/>
        <w:adjustRightInd w:val="0"/>
        <w:spacing w:line="360" w:lineRule="auto"/>
        <w:ind w:left="360" w:right="212" w:firstLine="1220"/>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425A2" w:rsidRDefault="00A425A2">
      <w:pPr>
        <w:autoSpaceDE w:val="0"/>
        <w:autoSpaceDN w:val="0"/>
        <w:adjustRightInd w:val="0"/>
        <w:spacing w:line="360" w:lineRule="auto"/>
        <w:ind w:left="360" w:right="212" w:firstLine="425"/>
        <w:rPr>
          <w:rFonts w:ascii="宋体" w:hAnsi="宋体" w:cs="宋体" w:hint="eastAsia"/>
          <w:szCs w:val="21"/>
        </w:rPr>
      </w:pP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425A2" w:rsidRDefault="00A425A2">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425A2" w:rsidRDefault="00A425A2">
      <w:pPr>
        <w:autoSpaceDE w:val="0"/>
        <w:autoSpaceDN w:val="0"/>
        <w:adjustRightInd w:val="0"/>
        <w:spacing w:line="360" w:lineRule="auto"/>
        <w:ind w:left="360" w:right="212" w:firstLine="540"/>
        <w:rPr>
          <w:rFonts w:ascii="宋体" w:hAnsi="宋体" w:cs="宋体" w:hint="eastAsia"/>
          <w:szCs w:val="21"/>
        </w:rPr>
      </w:pPr>
    </w:p>
    <w:p w:rsidR="00A425A2" w:rsidRDefault="00A425A2">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425A2" w:rsidRDefault="00A425A2">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425A2" w:rsidRDefault="00A425A2">
      <w:pPr>
        <w:autoSpaceDE w:val="0"/>
        <w:autoSpaceDN w:val="0"/>
        <w:adjustRightInd w:val="0"/>
        <w:spacing w:line="360" w:lineRule="auto"/>
        <w:rPr>
          <w:rFonts w:ascii="宋体" w:hAnsi="宋体" w:cs="宋体" w:hint="eastAsia"/>
          <w:szCs w:val="21"/>
        </w:rPr>
      </w:pPr>
    </w:p>
    <w:p w:rsidR="00A425A2" w:rsidRDefault="00A425A2">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425A2" w:rsidRDefault="00A425A2" w:rsidP="00A425A2">
      <w:r>
        <w:separator/>
      </w:r>
    </w:p>
  </w:endnote>
  <w:endnote w:type="continuationSeparator" w:id="0">
    <w:p w:rsidR="00A425A2" w:rsidRDefault="00A425A2" w:rsidP="00A425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425A2" w:rsidRDefault="00A425A2" w:rsidP="00A425A2">
      <w:r>
        <w:separator/>
      </w:r>
    </w:p>
  </w:footnote>
  <w:footnote w:type="continuationSeparator" w:id="0">
    <w:p w:rsidR="00A425A2" w:rsidRDefault="00A425A2" w:rsidP="00A425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425A2"/>
    <w:rsid w:val="06E6348B"/>
    <w:rsid w:val="0C0645F5"/>
    <w:rsid w:val="16817701"/>
    <w:rsid w:val="1CDF328D"/>
    <w:rsid w:val="1DA220FD"/>
    <w:rsid w:val="25981332"/>
    <w:rsid w:val="2EEB3877"/>
    <w:rsid w:val="2FF23C86"/>
    <w:rsid w:val="327D3DA9"/>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216D30"/>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76D0C8B-4523-4A5D-B8D2-CEE737CED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425A2"/>
    <w:pPr>
      <w:tabs>
        <w:tab w:val="center" w:pos="4153"/>
        <w:tab w:val="right" w:pos="8306"/>
      </w:tabs>
      <w:snapToGrid w:val="0"/>
      <w:jc w:val="center"/>
    </w:pPr>
    <w:rPr>
      <w:sz w:val="18"/>
      <w:szCs w:val="18"/>
    </w:rPr>
  </w:style>
  <w:style w:type="character" w:customStyle="1" w:styleId="a6">
    <w:name w:val="页眉 字符"/>
    <w:basedOn w:val="a0"/>
    <w:link w:val="a5"/>
    <w:rsid w:val="00A425A2"/>
    <w:rPr>
      <w:kern w:val="2"/>
      <w:sz w:val="18"/>
      <w:szCs w:val="18"/>
    </w:rPr>
  </w:style>
  <w:style w:type="paragraph" w:styleId="a7">
    <w:name w:val="footer"/>
    <w:basedOn w:val="a"/>
    <w:link w:val="a8"/>
    <w:rsid w:val="00A425A2"/>
    <w:pPr>
      <w:tabs>
        <w:tab w:val="center" w:pos="4153"/>
        <w:tab w:val="right" w:pos="8306"/>
      </w:tabs>
      <w:snapToGrid w:val="0"/>
      <w:jc w:val="left"/>
    </w:pPr>
    <w:rPr>
      <w:sz w:val="18"/>
      <w:szCs w:val="18"/>
    </w:rPr>
  </w:style>
  <w:style w:type="character" w:customStyle="1" w:styleId="a8">
    <w:name w:val="页脚 字符"/>
    <w:basedOn w:val="a0"/>
    <w:link w:val="a7"/>
    <w:rsid w:val="00A425A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5:00Z</dcterms:created>
  <dcterms:modified xsi:type="dcterms:W3CDTF">2025-03-21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